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69C5272" w14:textId="7FCCE634" w:rsidR="003B710A" w:rsidRDefault="00EA3852" w:rsidP="007139F6">
      <w:pPr>
        <w:spacing w:line="360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Bài 27: </w:t>
      </w:r>
      <w:r w:rsidR="007139F6" w:rsidRPr="007139F6">
        <w:rPr>
          <w:b/>
          <w:bCs/>
          <w:sz w:val="26"/>
          <w:szCs w:val="26"/>
        </w:rPr>
        <w:t>Kiểm tra một số vừa nhập có phải số nguyên tố</w:t>
      </w:r>
    </w:p>
    <w:p w14:paraId="397AB76D" w14:textId="2AA3F34E" w:rsidR="007139F6" w:rsidRDefault="007139F6" w:rsidP="007139F6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Giả sử kiểm tra x có phải số nguyên tố hay không?</w:t>
      </w:r>
    </w:p>
    <w:p w14:paraId="68D9E5AF" w14:textId="2F50224F" w:rsidR="007139F6" w:rsidRDefault="007139F6" w:rsidP="007139F6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Phương pháp thông thường: chia x cho các số từ 2 đến x-1, xem x có chia hết hay không </w:t>
      </w:r>
      <w:r w:rsidRPr="007139F6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Tốn thời gian và vòng lặp.</w:t>
      </w:r>
    </w:p>
    <w:p w14:paraId="474D03B0" w14:textId="56024BCB" w:rsidR="007139F6" w:rsidRDefault="007139F6" w:rsidP="007139F6">
      <w:pPr>
        <w:spacing w:line="360" w:lineRule="auto"/>
        <w:jc w:val="both"/>
        <w:rPr>
          <w:b/>
          <w:bCs/>
          <w:sz w:val="24"/>
          <w:szCs w:val="24"/>
          <w:u w:val="single"/>
        </w:rPr>
      </w:pPr>
      <w:r w:rsidRPr="007139F6">
        <w:rPr>
          <w:b/>
          <w:bCs/>
          <w:sz w:val="24"/>
          <w:szCs w:val="24"/>
          <w:u w:val="single"/>
        </w:rPr>
        <w:t>Lý do:</w:t>
      </w:r>
    </w:p>
    <w:p w14:paraId="20EE2F7F" w14:textId="1E759981" w:rsidR="007139F6" w:rsidRDefault="007139F6" w:rsidP="007139F6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4"/>
        </w:rPr>
        <w:t xml:space="preserve">Nếu x không phải số nguyên tố: </w:t>
      </w:r>
      <w:r w:rsidR="00C27D48" w:rsidRPr="00C27D48">
        <w:rPr>
          <w:position w:val="-4"/>
        </w:rPr>
        <w:object w:dxaOrig="960" w:dyaOrig="260" w14:anchorId="1AEC4A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3.2pt" o:ole="">
            <v:imagedata r:id="rId5" o:title=""/>
          </v:shape>
          <o:OLEObject Type="Embed" ProgID="Equation.DSMT4" ShapeID="_x0000_i1025" DrawAspect="Content" ObjectID="_1823083937" r:id="rId6"/>
        </w:object>
      </w:r>
      <w:r w:rsidR="00C27D48">
        <w:rPr>
          <w:sz w:val="24"/>
          <w:szCs w:val="20"/>
        </w:rPr>
        <w:t>với a và b là số nguyên dương khác 1 và x.</w:t>
      </w:r>
    </w:p>
    <w:p w14:paraId="383F6898" w14:textId="6CB9C5C8" w:rsidR="00C27D48" w:rsidRDefault="00C27D48" w:rsidP="00C27D48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0"/>
        </w:rPr>
        <w:t xml:space="preserve">Giả sử </w:t>
      </w:r>
      <w:r w:rsidR="00F14AB0" w:rsidRPr="00C27D48">
        <w:rPr>
          <w:position w:val="-8"/>
        </w:rPr>
        <w:object w:dxaOrig="3739" w:dyaOrig="360" w14:anchorId="34DE62E2">
          <v:shape id="_x0000_i1026" type="#_x0000_t75" style="width:187.2pt;height:18pt" o:ole="">
            <v:imagedata r:id="rId7" o:title=""/>
          </v:shape>
          <o:OLEObject Type="Embed" ProgID="Equation.DSMT4" ShapeID="_x0000_i1026" DrawAspect="Content" ObjectID="_1823083938" r:id="rId8"/>
        </w:object>
      </w:r>
      <w:r>
        <w:rPr>
          <w:sz w:val="24"/>
          <w:szCs w:val="20"/>
        </w:rPr>
        <w:t>gây mâu thuẫn với ban đầu x = a x b =&gt; ít nhất một trong hai số a hoặc b phải nhỏ hơn hoặc bằng căn x.</w:t>
      </w:r>
    </w:p>
    <w:p w14:paraId="5E59B5FB" w14:textId="73FB6F43" w:rsidR="00C27D48" w:rsidRDefault="00F14AB0" w:rsidP="00C27D48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0"/>
        </w:rPr>
        <w:t>Ví dụ: x = 36</w:t>
      </w:r>
    </w:p>
    <w:p w14:paraId="5CD2D7DA" w14:textId="2650738A" w:rsidR="00F14AB0" w:rsidRDefault="00F14AB0" w:rsidP="00F14AB0">
      <w:pPr>
        <w:pStyle w:val="MTDisplayEquation"/>
      </w:pPr>
      <w:r w:rsidRPr="00F14AB0">
        <w:rPr>
          <w:position w:val="-6"/>
        </w:rPr>
        <w:object w:dxaOrig="840" w:dyaOrig="340" w14:anchorId="79A457BA">
          <v:shape id="_x0000_i1027" type="#_x0000_t75" style="width:42pt;height:16.8pt" o:ole="">
            <v:imagedata r:id="rId9" o:title=""/>
          </v:shape>
          <o:OLEObject Type="Embed" ProgID="Equation.DSMT4" ShapeID="_x0000_i1027" DrawAspect="Content" ObjectID="_1823083939" r:id="rId10"/>
        </w:object>
      </w:r>
    </w:p>
    <w:p w14:paraId="28B8307E" w14:textId="089C1218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 x 36</w:t>
      </w:r>
    </w:p>
    <w:p w14:paraId="46F098C1" w14:textId="5B1C47F9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2 x 18</w:t>
      </w:r>
    </w:p>
    <w:p w14:paraId="5203CC95" w14:textId="3AAFBA1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3 x 12</w:t>
      </w:r>
    </w:p>
    <w:p w14:paraId="5CC76559" w14:textId="11836B67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4 x 9</w:t>
      </w:r>
    </w:p>
    <w:p w14:paraId="3C11C655" w14:textId="3EA4BFE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6 x 6</w:t>
      </w:r>
    </w:p>
    <w:p w14:paraId="43CBC3D9" w14:textId="5C933D1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9 x 4</w:t>
      </w:r>
    </w:p>
    <w:p w14:paraId="3386B6A2" w14:textId="795B4116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2 x 3</w:t>
      </w:r>
    </w:p>
    <w:p w14:paraId="008C44B1" w14:textId="0EE87AFA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8 x 2</w:t>
      </w:r>
    </w:p>
    <w:p w14:paraId="4CF8EC54" w14:textId="532B4142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36 x 1</w:t>
      </w:r>
    </w:p>
    <w:p w14:paraId="34E87197" w14:textId="77777777" w:rsidR="00547573" w:rsidRDefault="00547573" w:rsidP="00F14AB0">
      <w:pPr>
        <w:rPr>
          <w:sz w:val="24"/>
          <w:szCs w:val="20"/>
        </w:rPr>
      </w:pPr>
    </w:p>
    <w:p w14:paraId="2DFDE164" w14:textId="77777777" w:rsidR="00547573" w:rsidRDefault="00547573" w:rsidP="00F14AB0">
      <w:pPr>
        <w:rPr>
          <w:sz w:val="24"/>
          <w:szCs w:val="20"/>
        </w:rPr>
      </w:pPr>
    </w:p>
    <w:p w14:paraId="0038AC5E" w14:textId="77777777" w:rsidR="00547573" w:rsidRDefault="00547573" w:rsidP="00F14AB0">
      <w:pPr>
        <w:rPr>
          <w:sz w:val="24"/>
          <w:szCs w:val="20"/>
        </w:rPr>
      </w:pPr>
    </w:p>
    <w:p w14:paraId="43876FF0" w14:textId="77777777" w:rsidR="00547573" w:rsidRDefault="00547573" w:rsidP="00F14AB0">
      <w:pPr>
        <w:rPr>
          <w:sz w:val="24"/>
          <w:szCs w:val="20"/>
        </w:rPr>
      </w:pPr>
    </w:p>
    <w:p w14:paraId="0F9968F1" w14:textId="77777777" w:rsidR="00547573" w:rsidRDefault="00547573" w:rsidP="00F14AB0">
      <w:pPr>
        <w:rPr>
          <w:sz w:val="24"/>
          <w:szCs w:val="20"/>
        </w:rPr>
      </w:pPr>
    </w:p>
    <w:p w14:paraId="521EE954" w14:textId="77777777" w:rsidR="00547573" w:rsidRDefault="00547573" w:rsidP="00F14AB0">
      <w:pPr>
        <w:rPr>
          <w:sz w:val="24"/>
          <w:szCs w:val="20"/>
        </w:rPr>
      </w:pPr>
    </w:p>
    <w:p w14:paraId="5F501E10" w14:textId="77777777" w:rsidR="00547573" w:rsidRDefault="00547573" w:rsidP="00F14AB0">
      <w:pPr>
        <w:rPr>
          <w:sz w:val="24"/>
          <w:szCs w:val="20"/>
        </w:rPr>
      </w:pPr>
    </w:p>
    <w:p w14:paraId="12FD137D" w14:textId="77777777" w:rsidR="00547573" w:rsidRPr="00F14AB0" w:rsidRDefault="00547573" w:rsidP="00F14AB0">
      <w:pPr>
        <w:rPr>
          <w:sz w:val="24"/>
          <w:szCs w:val="20"/>
        </w:rPr>
      </w:pPr>
    </w:p>
    <w:p w14:paraId="646F05DA" w14:textId="7D121AEE" w:rsidR="0040204D" w:rsidRDefault="0040204D" w:rsidP="0040204D">
      <w:pPr>
        <w:spacing w:line="360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lastRenderedPageBreak/>
        <w:t xml:space="preserve">Bài 29: </w:t>
      </w:r>
      <w:r w:rsidR="00547573">
        <w:rPr>
          <w:b/>
          <w:bCs/>
          <w:sz w:val="26"/>
          <w:szCs w:val="26"/>
        </w:rPr>
        <w:t>Bài tập ngày tháng năm</w:t>
      </w:r>
    </w:p>
    <w:p w14:paraId="369E234C" w14:textId="140F9A64" w:rsidR="009E3379" w:rsidRPr="009E3379" w:rsidRDefault="009E3379" w:rsidP="0040204D">
      <w:pPr>
        <w:spacing w:line="360" w:lineRule="auto"/>
        <w:jc w:val="both"/>
        <w:rPr>
          <w:b/>
          <w:bCs/>
          <w:sz w:val="24"/>
          <w:szCs w:val="24"/>
        </w:rPr>
      </w:pPr>
      <w:r w:rsidRPr="009E3379">
        <w:rPr>
          <w:b/>
          <w:bCs/>
          <w:sz w:val="24"/>
          <w:szCs w:val="24"/>
        </w:rPr>
        <w:t>Câu b</w:t>
      </w:r>
    </w:p>
    <w:p w14:paraId="1EEECAC8" w14:textId="0D0705F0" w:rsidR="00547573" w:rsidRDefault="00547573" w:rsidP="0040204D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Ý tưởng:</w:t>
      </w:r>
    </w:p>
    <w:p w14:paraId="5B6BE199" w14:textId="30BDBC03" w:rsidR="00547573" w:rsidRDefault="00547573" w:rsidP="00547573">
      <w:pPr>
        <w:pStyle w:val="ListParagraph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Cộng số ngày các tháng trước đó</w:t>
      </w:r>
    </w:p>
    <w:p w14:paraId="16649EBA" w14:textId="722A281A" w:rsidR="007139F6" w:rsidRDefault="00547573" w:rsidP="007139F6">
      <w:pPr>
        <w:pStyle w:val="ListParagraph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Cộng thêm ngày của tháng hiện tại</w:t>
      </w:r>
    </w:p>
    <w:p w14:paraId="0F434235" w14:textId="2EC9C86A" w:rsidR="004A2EC4" w:rsidRDefault="004A2EC4" w:rsidP="004A2EC4">
      <w:pPr>
        <w:spacing w:line="360" w:lineRule="auto"/>
        <w:jc w:val="both"/>
        <w:rPr>
          <w:b/>
          <w:bCs/>
          <w:sz w:val="24"/>
          <w:szCs w:val="24"/>
        </w:rPr>
      </w:pPr>
      <w:r w:rsidRPr="004A2EC4">
        <w:rPr>
          <w:b/>
          <w:bCs/>
          <w:sz w:val="24"/>
          <w:szCs w:val="24"/>
        </w:rPr>
        <w:t>Câu c</w:t>
      </w:r>
    </w:p>
    <w:p w14:paraId="23B9B0D4" w14:textId="1F586560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Nếu ngày == 1</w:t>
      </w:r>
    </w:p>
    <w:p w14:paraId="36E22EB1" w14:textId="3E3A1FAD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  <w:t>Nếu tháng == 1</w:t>
      </w:r>
    </w:p>
    <w:p w14:paraId="1D88893C" w14:textId="4E48FBF4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A2EC4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ngày = 31, tháng 12, năm = năm – 1</w:t>
      </w:r>
    </w:p>
    <w:p w14:paraId="41A042AD" w14:textId="3EAE2E9A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  <w:t>Ngược lại tháng != 1</w:t>
      </w:r>
    </w:p>
    <w:p w14:paraId="6A01EB83" w14:textId="782D3911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A2EC4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tháng = tháng – 1</w:t>
      </w:r>
    </w:p>
    <w:p w14:paraId="6A100CCA" w14:textId="66A0591E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A2EC4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ngày = số ngày trong tháng trước</w:t>
      </w:r>
    </w:p>
    <w:p w14:paraId="6276E26E" w14:textId="18E324F6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Ngược lại ngày != 1</w:t>
      </w:r>
    </w:p>
    <w:p w14:paraId="71796D1E" w14:textId="74730259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Ngày =  ngày </w:t>
      </w:r>
      <w:r w:rsidR="008B3EB8">
        <w:rPr>
          <w:sz w:val="24"/>
          <w:szCs w:val="24"/>
        </w:rPr>
        <w:t>–</w:t>
      </w:r>
      <w:r>
        <w:rPr>
          <w:sz w:val="24"/>
          <w:szCs w:val="24"/>
        </w:rPr>
        <w:t xml:space="preserve"> 1</w:t>
      </w:r>
    </w:p>
    <w:p w14:paraId="3F40ADE4" w14:textId="134F79F1" w:rsidR="008B3EB8" w:rsidRDefault="008B3EB8" w:rsidP="004A2EC4">
      <w:pPr>
        <w:spacing w:line="360" w:lineRule="auto"/>
        <w:jc w:val="both"/>
        <w:rPr>
          <w:b/>
          <w:bCs/>
          <w:sz w:val="24"/>
          <w:szCs w:val="24"/>
        </w:rPr>
      </w:pPr>
      <w:r w:rsidRPr="008B3EB8">
        <w:rPr>
          <w:b/>
          <w:bCs/>
          <w:sz w:val="24"/>
          <w:szCs w:val="24"/>
        </w:rPr>
        <w:t>Câu d</w:t>
      </w:r>
    </w:p>
    <w:p w14:paraId="5BC8EBAC" w14:textId="248B23E6" w:rsidR="004B6B47" w:rsidRDefault="004B6B47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Xử lý như sau:</w:t>
      </w:r>
    </w:p>
    <w:p w14:paraId="07624823" w14:textId="18A8E927" w:rsidR="004B6B47" w:rsidRP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 w:rsidRPr="004B6B47">
        <w:rPr>
          <w:sz w:val="24"/>
          <w:szCs w:val="24"/>
        </w:rPr>
        <w:t xml:space="preserve">14/07/2024 </w:t>
      </w:r>
      <w:r w:rsidRPr="004B6B47">
        <w:sym w:font="Wingdings" w:char="F0E0"/>
      </w:r>
      <w:r w:rsidRPr="004B6B47">
        <w:rPr>
          <w:sz w:val="24"/>
          <w:szCs w:val="24"/>
        </w:rPr>
        <w:t xml:space="preserve"> chưa cuối tháng </w:t>
      </w:r>
      <w:r w:rsidRPr="004B6B47">
        <w:sym w:font="Wingdings" w:char="F0E0"/>
      </w:r>
      <w:r w:rsidRPr="004B6B47">
        <w:rPr>
          <w:sz w:val="24"/>
          <w:szCs w:val="24"/>
        </w:rPr>
        <w:t xml:space="preserve"> tăng ngày (15/07/2024)</w:t>
      </w:r>
    </w:p>
    <w:p w14:paraId="18CBFFC1" w14:textId="50CB2298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0/04/202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tháng 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tăng tháng (01/05/2024)</w:t>
      </w:r>
    </w:p>
    <w:p w14:paraId="05FCFCF3" w14:textId="4BD40877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8/02/2023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tháng 2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sang 01/03/2023</w:t>
      </w:r>
    </w:p>
    <w:p w14:paraId="0CB9F46C" w14:textId="5D0CC538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9/02/202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tháng 2 nhuận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sang 01/03/2024</w:t>
      </w:r>
    </w:p>
    <w:p w14:paraId="139BEB8A" w14:textId="38C9772F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1/12/202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năm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sang 01/01 năm sau (01/01/2025)</w:t>
      </w:r>
    </w:p>
    <w:p w14:paraId="7DAAAF73" w14:textId="77777777" w:rsid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37C6E71E" w14:textId="77777777" w:rsid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7F9B8292" w14:textId="77777777" w:rsid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2240AB04" w14:textId="77777777" w:rsidR="004B6B47" w:rsidRP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0D52A632" w14:textId="068410B7" w:rsidR="00547573" w:rsidRPr="004A2EC4" w:rsidRDefault="004A2EC4" w:rsidP="00547573">
      <w:pPr>
        <w:spacing w:line="360" w:lineRule="auto"/>
        <w:jc w:val="both"/>
        <w:rPr>
          <w:b/>
          <w:bCs/>
          <w:sz w:val="26"/>
          <w:szCs w:val="26"/>
        </w:rPr>
      </w:pPr>
      <w:r w:rsidRPr="004A2EC4">
        <w:rPr>
          <w:b/>
          <w:bCs/>
          <w:sz w:val="26"/>
          <w:szCs w:val="26"/>
        </w:rPr>
        <w:lastRenderedPageBreak/>
        <w:t>Bài 30: Truyền tham chiếu và tham trị</w:t>
      </w:r>
    </w:p>
    <w:p w14:paraId="111641B5" w14:textId="60DA323C" w:rsidR="007139F6" w:rsidRDefault="00704DEE" w:rsidP="00543292">
      <w:pPr>
        <w:jc w:val="both"/>
        <w:rPr>
          <w:sz w:val="24"/>
          <w:szCs w:val="20"/>
        </w:rPr>
      </w:pPr>
      <w:r>
        <w:rPr>
          <w:sz w:val="24"/>
          <w:szCs w:val="20"/>
        </w:rPr>
        <w:t xml:space="preserve">Tham trị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bạn photo giá trị gốc rồi đưa cho hàm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hàm làm việc trên bản sao, không ảnh hưởng giá trị thật</w:t>
      </w:r>
    </w:p>
    <w:p w14:paraId="2FC1D1F1" w14:textId="639AFCB2" w:rsidR="00704DEE" w:rsidRDefault="00704DEE" w:rsidP="00543292">
      <w:pPr>
        <w:jc w:val="both"/>
        <w:rPr>
          <w:sz w:val="24"/>
          <w:szCs w:val="20"/>
        </w:rPr>
      </w:pPr>
      <w:r>
        <w:rPr>
          <w:sz w:val="24"/>
          <w:szCs w:val="20"/>
        </w:rPr>
        <w:t xml:space="preserve">Tham chiếu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bạn đưa địa chỉ nhà của biến cho hàm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khi biến trong hàm thay đổi thì cũng thay đổi giá trị biến trong hàm main.</w:t>
      </w:r>
    </w:p>
    <w:p w14:paraId="70941880" w14:textId="008F1075" w:rsidR="00543292" w:rsidRPr="00543292" w:rsidRDefault="00543292" w:rsidP="00543292">
      <w:pPr>
        <w:jc w:val="both"/>
        <w:rPr>
          <w:b/>
          <w:bCs/>
          <w:sz w:val="26"/>
          <w:szCs w:val="26"/>
        </w:rPr>
      </w:pPr>
      <w:r w:rsidRPr="00543292">
        <w:rPr>
          <w:b/>
          <w:bCs/>
          <w:sz w:val="26"/>
          <w:szCs w:val="26"/>
        </w:rPr>
        <w:t>Bài 35: Mảng một chiều</w:t>
      </w:r>
    </w:p>
    <w:p w14:paraId="37346E83" w14:textId="11DF6764" w:rsidR="00543292" w:rsidRPr="00543292" w:rsidRDefault="00543292" w:rsidP="00543292">
      <w:pPr>
        <w:jc w:val="both"/>
        <w:rPr>
          <w:sz w:val="24"/>
          <w:szCs w:val="20"/>
        </w:rPr>
      </w:pPr>
      <w:r>
        <w:rPr>
          <w:b/>
          <w:bCs/>
          <w:sz w:val="24"/>
          <w:szCs w:val="20"/>
        </w:rPr>
        <w:t xml:space="preserve">Mảng là: </w:t>
      </w:r>
    </w:p>
    <w:p w14:paraId="7C7CDB29" w14:textId="760322F6" w:rsidR="00543292" w:rsidRPr="00543292" w:rsidRDefault="00543292" w:rsidP="00543292">
      <w:pPr>
        <w:numPr>
          <w:ilvl w:val="0"/>
          <w:numId w:val="3"/>
        </w:numPr>
        <w:jc w:val="both"/>
        <w:rPr>
          <w:sz w:val="24"/>
          <w:szCs w:val="20"/>
        </w:rPr>
      </w:pPr>
      <w:r w:rsidRPr="00543292">
        <w:rPr>
          <w:sz w:val="24"/>
          <w:szCs w:val="20"/>
        </w:rPr>
        <w:t>Một kiểu dữ liệu có cấu trúc do người lập trình định nghĩa.</w:t>
      </w:r>
    </w:p>
    <w:p w14:paraId="5CF0AD0D" w14:textId="77777777" w:rsidR="00543292" w:rsidRPr="00543292" w:rsidRDefault="00543292" w:rsidP="00543292">
      <w:pPr>
        <w:numPr>
          <w:ilvl w:val="0"/>
          <w:numId w:val="3"/>
        </w:numPr>
        <w:jc w:val="both"/>
        <w:rPr>
          <w:sz w:val="24"/>
          <w:szCs w:val="20"/>
        </w:rPr>
      </w:pPr>
      <w:r w:rsidRPr="00543292">
        <w:rPr>
          <w:sz w:val="24"/>
          <w:szCs w:val="20"/>
        </w:rPr>
        <w:t>Biểu diễn một dãy các biến có cùng kiểu. Ví dụ: dãy các số nguyên, dãy các ký tự…</w:t>
      </w:r>
    </w:p>
    <w:p w14:paraId="3C9BD76C" w14:textId="77777777" w:rsidR="00543292" w:rsidRDefault="00543292" w:rsidP="00543292">
      <w:pPr>
        <w:numPr>
          <w:ilvl w:val="0"/>
          <w:numId w:val="3"/>
        </w:numPr>
        <w:jc w:val="both"/>
        <w:rPr>
          <w:sz w:val="24"/>
          <w:szCs w:val="20"/>
        </w:rPr>
      </w:pPr>
      <w:r w:rsidRPr="00543292">
        <w:rPr>
          <w:sz w:val="24"/>
          <w:szCs w:val="20"/>
        </w:rPr>
        <w:t>Kích thước được xác định ngay khi khai báo và không bao giờ thay đổi (mảng tĩnh).</w:t>
      </w:r>
    </w:p>
    <w:p w14:paraId="08703EEC" w14:textId="0903D5D1" w:rsidR="00543292" w:rsidRPr="00543292" w:rsidRDefault="00543292" w:rsidP="00543292">
      <w:pPr>
        <w:jc w:val="both"/>
        <w:rPr>
          <w:sz w:val="24"/>
          <w:szCs w:val="20"/>
        </w:rPr>
      </w:pPr>
      <w:r w:rsidRPr="00543292">
        <w:rPr>
          <w:sz w:val="24"/>
          <w:szCs w:val="20"/>
        </w:rPr>
        <w:br/>
      </w:r>
      <w:r w:rsidRPr="00543292">
        <w:rPr>
          <w:b/>
          <w:bCs/>
          <w:sz w:val="24"/>
          <w:szCs w:val="20"/>
        </w:rPr>
        <w:t>Khai báo mảng:</w:t>
      </w:r>
      <w:r w:rsidRPr="00543292">
        <w:rPr>
          <w:sz w:val="24"/>
          <w:szCs w:val="20"/>
        </w:rPr>
        <w:t> </w:t>
      </w:r>
    </w:p>
    <w:p w14:paraId="536A0F33" w14:textId="77777777" w:rsidR="00543292" w:rsidRDefault="00543292" w:rsidP="00543292">
      <w:pPr>
        <w:jc w:val="both"/>
        <w:rPr>
          <w:sz w:val="24"/>
          <w:szCs w:val="20"/>
        </w:rPr>
      </w:pPr>
      <w:r w:rsidRPr="00543292">
        <w:rPr>
          <w:sz w:val="24"/>
          <w:szCs w:val="20"/>
        </w:rPr>
        <w:t>&lt;kiểu dữ liệu&gt; &lt;tên biến mảng&gt;[&lt;số phần tử&gt;];</w:t>
      </w:r>
    </w:p>
    <w:p w14:paraId="5F875250" w14:textId="60C6ED9C" w:rsidR="00543292" w:rsidRDefault="00543292" w:rsidP="00543292">
      <w:pPr>
        <w:jc w:val="both"/>
        <w:rPr>
          <w:sz w:val="24"/>
          <w:szCs w:val="20"/>
        </w:rPr>
      </w:pPr>
      <w:r>
        <w:rPr>
          <w:sz w:val="24"/>
          <w:szCs w:val="20"/>
        </w:rPr>
        <w:t>- Chúng ta có thể khởi tạo giá trị cho mảng một chiều lúc khai báo.</w:t>
      </w:r>
    </w:p>
    <w:p w14:paraId="7EF81882" w14:textId="3D353F91" w:rsidR="00543292" w:rsidRPr="00543292" w:rsidRDefault="00543292" w:rsidP="00543292">
      <w:pPr>
        <w:jc w:val="both"/>
        <w:rPr>
          <w:sz w:val="24"/>
          <w:szCs w:val="20"/>
        </w:rPr>
      </w:pPr>
      <w:r>
        <w:rPr>
          <w:sz w:val="24"/>
          <w:szCs w:val="20"/>
        </w:rPr>
        <w:t>- Gán dữ liệu và truy xuất dữ liệu vào các phần tử bên trong mảng.</w:t>
      </w:r>
    </w:p>
    <w:p w14:paraId="481F0CF6" w14:textId="45E141D4" w:rsidR="00C6611B" w:rsidRDefault="00C6611B" w:rsidP="00C6611B">
      <w:pPr>
        <w:spacing w:line="360" w:lineRule="auto"/>
        <w:jc w:val="both"/>
        <w:rPr>
          <w:b/>
          <w:bCs/>
          <w:sz w:val="26"/>
          <w:szCs w:val="26"/>
        </w:rPr>
      </w:pPr>
      <w:r w:rsidRPr="004A2EC4">
        <w:rPr>
          <w:b/>
          <w:bCs/>
          <w:sz w:val="26"/>
          <w:szCs w:val="26"/>
        </w:rPr>
        <w:t xml:space="preserve">Bài </w:t>
      </w:r>
      <w:r>
        <w:rPr>
          <w:b/>
          <w:bCs/>
          <w:sz w:val="26"/>
          <w:szCs w:val="26"/>
        </w:rPr>
        <w:t>40</w:t>
      </w:r>
      <w:r w:rsidRPr="004A2EC4">
        <w:rPr>
          <w:b/>
          <w:bCs/>
          <w:sz w:val="26"/>
          <w:szCs w:val="26"/>
        </w:rPr>
        <w:t xml:space="preserve">: </w:t>
      </w:r>
      <w:r>
        <w:rPr>
          <w:b/>
          <w:bCs/>
          <w:sz w:val="26"/>
          <w:szCs w:val="26"/>
        </w:rPr>
        <w:t>Sắp xếp tăng dần, giảm dần trong mảng</w:t>
      </w:r>
    </w:p>
    <w:p w14:paraId="333618D9" w14:textId="414FE452" w:rsidR="00C6611B" w:rsidRPr="00C6611B" w:rsidRDefault="00C6611B" w:rsidP="00C6611B">
      <w:pPr>
        <w:spacing w:line="360" w:lineRule="auto"/>
        <w:jc w:val="both"/>
        <w:rPr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93F0AEC" wp14:editId="53A6AA56">
            <wp:simplePos x="0" y="0"/>
            <wp:positionH relativeFrom="margin">
              <wp:align>center</wp:align>
            </wp:positionH>
            <wp:positionV relativeFrom="paragraph">
              <wp:posOffset>327025</wp:posOffset>
            </wp:positionV>
            <wp:extent cx="3856613" cy="2811780"/>
            <wp:effectExtent l="0" t="0" r="0" b="7620"/>
            <wp:wrapNone/>
            <wp:docPr id="1759261325" name="Picture 3" descr="A screenshot of a gam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9261325" name="Picture 3" descr="A screenshot of a gam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6613" cy="281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6611B">
        <w:rPr>
          <w:b/>
          <w:bCs/>
          <w:sz w:val="24"/>
          <w:szCs w:val="24"/>
        </w:rPr>
        <w:t>Thuật toán sắp xếp bubble sort</w:t>
      </w:r>
    </w:p>
    <w:p w14:paraId="07DE3FCC" w14:textId="17EEDAE3" w:rsidR="00543292" w:rsidRDefault="00543292" w:rsidP="00543292">
      <w:pPr>
        <w:jc w:val="both"/>
        <w:rPr>
          <w:sz w:val="24"/>
          <w:szCs w:val="20"/>
        </w:rPr>
      </w:pPr>
    </w:p>
    <w:p w14:paraId="0A5B3D8E" w14:textId="77777777" w:rsidR="00C6611B" w:rsidRDefault="00C6611B" w:rsidP="00543292">
      <w:pPr>
        <w:jc w:val="both"/>
        <w:rPr>
          <w:sz w:val="24"/>
          <w:szCs w:val="20"/>
        </w:rPr>
      </w:pPr>
    </w:p>
    <w:p w14:paraId="03665F34" w14:textId="77777777" w:rsidR="00C6611B" w:rsidRDefault="00C6611B" w:rsidP="00543292">
      <w:pPr>
        <w:jc w:val="both"/>
        <w:rPr>
          <w:sz w:val="24"/>
          <w:szCs w:val="20"/>
        </w:rPr>
      </w:pPr>
    </w:p>
    <w:p w14:paraId="1B85332E" w14:textId="77777777" w:rsidR="00C6611B" w:rsidRDefault="00C6611B" w:rsidP="00543292">
      <w:pPr>
        <w:jc w:val="both"/>
        <w:rPr>
          <w:sz w:val="24"/>
          <w:szCs w:val="20"/>
        </w:rPr>
      </w:pPr>
    </w:p>
    <w:p w14:paraId="587CEBEE" w14:textId="77777777" w:rsidR="00C6611B" w:rsidRDefault="00C6611B" w:rsidP="00543292">
      <w:pPr>
        <w:jc w:val="both"/>
        <w:rPr>
          <w:sz w:val="24"/>
          <w:szCs w:val="20"/>
        </w:rPr>
      </w:pPr>
    </w:p>
    <w:p w14:paraId="36DE3E6A" w14:textId="77777777" w:rsidR="00C6611B" w:rsidRDefault="00C6611B" w:rsidP="00543292">
      <w:pPr>
        <w:jc w:val="both"/>
        <w:rPr>
          <w:sz w:val="24"/>
          <w:szCs w:val="20"/>
        </w:rPr>
      </w:pPr>
    </w:p>
    <w:p w14:paraId="215B51A8" w14:textId="77777777" w:rsidR="00C6611B" w:rsidRDefault="00C6611B" w:rsidP="00543292">
      <w:pPr>
        <w:jc w:val="both"/>
        <w:rPr>
          <w:sz w:val="24"/>
          <w:szCs w:val="20"/>
        </w:rPr>
      </w:pPr>
    </w:p>
    <w:p w14:paraId="218E26CE" w14:textId="77777777" w:rsidR="00C6611B" w:rsidRDefault="00C6611B" w:rsidP="00543292">
      <w:pPr>
        <w:jc w:val="both"/>
        <w:rPr>
          <w:sz w:val="24"/>
          <w:szCs w:val="20"/>
        </w:rPr>
      </w:pPr>
    </w:p>
    <w:p w14:paraId="1A841DB9" w14:textId="77777777" w:rsidR="00C6611B" w:rsidRDefault="00C6611B" w:rsidP="00543292">
      <w:pPr>
        <w:jc w:val="both"/>
        <w:rPr>
          <w:sz w:val="24"/>
          <w:szCs w:val="20"/>
        </w:rPr>
      </w:pPr>
    </w:p>
    <w:p w14:paraId="78975A02" w14:textId="77777777" w:rsidR="00C6611B" w:rsidRDefault="00C6611B" w:rsidP="00543292">
      <w:pPr>
        <w:jc w:val="both"/>
        <w:rPr>
          <w:sz w:val="24"/>
          <w:szCs w:val="20"/>
        </w:rPr>
      </w:pPr>
    </w:p>
    <w:p w14:paraId="79ABECC1" w14:textId="77777777" w:rsidR="00C6611B" w:rsidRDefault="00C6611B" w:rsidP="00543292">
      <w:pPr>
        <w:jc w:val="both"/>
        <w:rPr>
          <w:sz w:val="24"/>
          <w:szCs w:val="20"/>
        </w:rPr>
      </w:pPr>
    </w:p>
    <w:p w14:paraId="5B5A193E" w14:textId="77777777" w:rsidR="007B5880" w:rsidRDefault="007B5880" w:rsidP="00543292">
      <w:pPr>
        <w:jc w:val="both"/>
        <w:rPr>
          <w:sz w:val="24"/>
          <w:szCs w:val="20"/>
        </w:rPr>
      </w:pPr>
    </w:p>
    <w:p w14:paraId="22E3DD1C" w14:textId="77777777" w:rsidR="007B5880" w:rsidRDefault="007B5880" w:rsidP="00543292">
      <w:pPr>
        <w:jc w:val="both"/>
        <w:rPr>
          <w:sz w:val="24"/>
          <w:szCs w:val="20"/>
        </w:rPr>
      </w:pPr>
    </w:p>
    <w:p w14:paraId="2ADDB21E" w14:textId="77777777" w:rsidR="00BB0AFC" w:rsidRDefault="007B5880" w:rsidP="00BB0AFC">
      <w:pPr>
        <w:spacing w:line="360" w:lineRule="auto"/>
        <w:jc w:val="both"/>
        <w:rPr>
          <w:b/>
          <w:bCs/>
          <w:sz w:val="26"/>
          <w:szCs w:val="26"/>
        </w:rPr>
      </w:pPr>
      <w:r w:rsidRPr="004A2EC4">
        <w:rPr>
          <w:b/>
          <w:bCs/>
          <w:sz w:val="26"/>
          <w:szCs w:val="26"/>
        </w:rPr>
        <w:lastRenderedPageBreak/>
        <w:t xml:space="preserve">Bài </w:t>
      </w:r>
      <w:r>
        <w:rPr>
          <w:b/>
          <w:bCs/>
          <w:sz w:val="26"/>
          <w:szCs w:val="26"/>
        </w:rPr>
        <w:t>43</w:t>
      </w:r>
      <w:r w:rsidRPr="004A2EC4">
        <w:rPr>
          <w:b/>
          <w:bCs/>
          <w:sz w:val="26"/>
          <w:szCs w:val="26"/>
        </w:rPr>
        <w:t xml:space="preserve">: </w:t>
      </w:r>
      <w:r>
        <w:rPr>
          <w:b/>
          <w:bCs/>
          <w:sz w:val="26"/>
          <w:szCs w:val="26"/>
        </w:rPr>
        <w:t>Tìm phần tử lớn thứ hai, nhỏ thứ hai trong mảng</w:t>
      </w:r>
    </w:p>
    <w:p w14:paraId="51549A16" w14:textId="5533DFE1" w:rsidR="00BB0AFC" w:rsidRDefault="00BB0AFC" w:rsidP="00BB0AFC">
      <w:pPr>
        <w:spacing w:line="360" w:lineRule="auto"/>
        <w:jc w:val="both"/>
        <w:rPr>
          <w:rFonts w:eastAsia="Times New Roman" w:cs="Times New Roman"/>
          <w:kern w:val="0"/>
          <w:sz w:val="24"/>
          <w:szCs w:val="24"/>
          <w14:ligatures w14:val="none"/>
        </w:rPr>
      </w:pPr>
      <w:r>
        <w:rPr>
          <w:rFonts w:eastAsia="Times New Roman" w:cs="Times New Roman"/>
          <w:kern w:val="0"/>
          <w:sz w:val="24"/>
          <w:szCs w:val="24"/>
          <w14:ligatures w14:val="none"/>
        </w:rPr>
        <w:t xml:space="preserve">Ý tưởng </w:t>
      </w:r>
    </w:p>
    <w:p w14:paraId="7938492E" w14:textId="403E1F15" w:rsidR="00BB0AFC" w:rsidRDefault="00BB0AFC" w:rsidP="00BB0AFC">
      <w:pPr>
        <w:spacing w:line="360" w:lineRule="auto"/>
        <w:jc w:val="both"/>
        <w:rPr>
          <w:rFonts w:eastAsia="Times New Roman" w:cs="Times New Roman"/>
          <w:kern w:val="0"/>
          <w:sz w:val="24"/>
          <w:szCs w:val="24"/>
          <w14:ligatures w14:val="none"/>
        </w:rPr>
      </w:pPr>
      <w:r>
        <w:rPr>
          <w:rFonts w:eastAsia="Times New Roman" w:cs="Times New Roman"/>
          <w:kern w:val="0"/>
          <w:sz w:val="24"/>
          <w:szCs w:val="24"/>
          <w14:ligatures w14:val="none"/>
        </w:rPr>
        <w:t>1, Duyệt 1 lần để tìm max1 và min1</w:t>
      </w:r>
    </w:p>
    <w:p w14:paraId="19BD3288" w14:textId="1212B717" w:rsidR="007B5880" w:rsidRDefault="00BB0AFC" w:rsidP="007B5880">
      <w:pPr>
        <w:spacing w:line="360" w:lineRule="auto"/>
        <w:jc w:val="both"/>
        <w:rPr>
          <w:rFonts w:eastAsia="Times New Roman" w:cs="Times New Roman"/>
          <w:kern w:val="0"/>
          <w:sz w:val="24"/>
          <w:szCs w:val="24"/>
          <w14:ligatures w14:val="none"/>
        </w:rPr>
      </w:pPr>
      <w:r>
        <w:rPr>
          <w:rFonts w:eastAsia="Times New Roman" w:cs="Times New Roman"/>
          <w:kern w:val="0"/>
          <w:sz w:val="24"/>
          <w:szCs w:val="24"/>
          <w14:ligatures w14:val="none"/>
        </w:rPr>
        <w:t>2, Duyệt lại để tìm max2 và min2. Tức muốn tìm được min2 và max2 phải tìm được max1 và min 1.</w:t>
      </w:r>
    </w:p>
    <w:p w14:paraId="684A31BC" w14:textId="5DD4053D" w:rsidR="00044486" w:rsidRPr="007927FE" w:rsidRDefault="00044486" w:rsidP="007B5880">
      <w:pPr>
        <w:spacing w:line="360" w:lineRule="auto"/>
        <w:jc w:val="both"/>
        <w:rPr>
          <w:rFonts w:eastAsia="Times New Roman" w:cs="Times New Roman"/>
          <w:b/>
          <w:bCs/>
          <w:kern w:val="0"/>
          <w:sz w:val="26"/>
          <w:szCs w:val="26"/>
          <w14:ligatures w14:val="none"/>
        </w:rPr>
      </w:pPr>
      <w:r w:rsidRPr="007927FE">
        <w:rPr>
          <w:rFonts w:eastAsia="Times New Roman" w:cs="Times New Roman"/>
          <w:b/>
          <w:bCs/>
          <w:kern w:val="0"/>
          <w:sz w:val="26"/>
          <w:szCs w:val="26"/>
          <w14:ligatures w14:val="none"/>
        </w:rPr>
        <w:t>Bài 44:</w:t>
      </w:r>
      <w:r w:rsidR="00671F4D" w:rsidRPr="007927FE">
        <w:rPr>
          <w:rFonts w:eastAsia="Times New Roman" w:cs="Times New Roman"/>
          <w:b/>
          <w:bCs/>
          <w:kern w:val="0"/>
          <w:sz w:val="26"/>
          <w:szCs w:val="26"/>
          <w14:ligatures w14:val="none"/>
        </w:rPr>
        <w:t xml:space="preserve"> Xoá phần tử theo vị trí, theo điều kiện trong mảng</w:t>
      </w:r>
    </w:p>
    <w:p w14:paraId="79B66A28" w14:textId="6597AD66" w:rsidR="007B5880" w:rsidRDefault="007927FE" w:rsidP="00543292">
      <w:pPr>
        <w:jc w:val="both"/>
        <w:rPr>
          <w:sz w:val="24"/>
          <w:szCs w:val="20"/>
        </w:rPr>
      </w:pPr>
      <w:r>
        <w:rPr>
          <w:sz w:val="24"/>
          <w:szCs w:val="20"/>
        </w:rPr>
        <w:t>Giả sử x[n] = [10, 20, 30, 40, 50]</w:t>
      </w:r>
    </w:p>
    <w:p w14:paraId="0D8D7151" w14:textId="0A1D22EF" w:rsidR="00D46A02" w:rsidRDefault="00D46A02" w:rsidP="00543292">
      <w:pPr>
        <w:jc w:val="both"/>
        <w:rPr>
          <w:sz w:val="24"/>
          <w:szCs w:val="20"/>
        </w:rPr>
      </w:pPr>
      <w:r>
        <w:rPr>
          <w:sz w:val="24"/>
          <w:szCs w:val="20"/>
        </w:rPr>
        <w:t>Muốn xoá phần tử ở vị trí 2 (x[2] = 30)</w:t>
      </w:r>
    </w:p>
    <w:p w14:paraId="00837F10" w14:textId="2E429FF0" w:rsidR="00D46A02" w:rsidRDefault="00D46A02" w:rsidP="00543292">
      <w:pPr>
        <w:jc w:val="both"/>
        <w:rPr>
          <w:sz w:val="24"/>
          <w:szCs w:val="20"/>
        </w:rPr>
      </w:pPr>
      <w:r w:rsidRPr="00D46A02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vòng for bắt đầu từ vị trí 2 chạy đến n-2 </w:t>
      </w:r>
      <w:r w:rsidRPr="00D46A02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mỗi lần lặp x[i] = x[i+1]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31"/>
        <w:gridCol w:w="3132"/>
        <w:gridCol w:w="3132"/>
      </w:tblGrid>
      <w:tr w:rsidR="00D46A02" w14:paraId="06325898" w14:textId="77777777" w:rsidTr="00D46A02">
        <w:tc>
          <w:tcPr>
            <w:tcW w:w="3131" w:type="dxa"/>
            <w:vAlign w:val="center"/>
          </w:tcPr>
          <w:p w14:paraId="69307F91" w14:textId="22D5CEE7" w:rsidR="00D46A02" w:rsidRDefault="00D46A02" w:rsidP="00D46A02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i</w:t>
            </w:r>
          </w:p>
        </w:tc>
        <w:tc>
          <w:tcPr>
            <w:tcW w:w="3132" w:type="dxa"/>
            <w:vAlign w:val="center"/>
          </w:tcPr>
          <w:p w14:paraId="049AD231" w14:textId="0BBF6D93" w:rsidR="00D46A02" w:rsidRDefault="00D46A02" w:rsidP="00D46A02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câu lệnh</w:t>
            </w:r>
          </w:p>
        </w:tc>
        <w:tc>
          <w:tcPr>
            <w:tcW w:w="3132" w:type="dxa"/>
            <w:vAlign w:val="center"/>
          </w:tcPr>
          <w:p w14:paraId="427E6696" w14:textId="1CD30E95" w:rsidR="00D46A02" w:rsidRDefault="00D46A02" w:rsidP="00D46A02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kết quả</w:t>
            </w:r>
          </w:p>
        </w:tc>
      </w:tr>
      <w:tr w:rsidR="00D46A02" w14:paraId="04796B47" w14:textId="77777777" w:rsidTr="00D46A02">
        <w:tc>
          <w:tcPr>
            <w:tcW w:w="3131" w:type="dxa"/>
            <w:vAlign w:val="center"/>
          </w:tcPr>
          <w:p w14:paraId="547D795D" w14:textId="26C0819F" w:rsidR="00D46A02" w:rsidRDefault="00D46A02" w:rsidP="00D46A02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2</w:t>
            </w:r>
          </w:p>
        </w:tc>
        <w:tc>
          <w:tcPr>
            <w:tcW w:w="3132" w:type="dxa"/>
            <w:vAlign w:val="center"/>
          </w:tcPr>
          <w:p w14:paraId="6CA5BCD3" w14:textId="5533B0A0" w:rsidR="00D46A02" w:rsidRDefault="00D46A02" w:rsidP="00D46A02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x[2] = x[3]</w:t>
            </w:r>
          </w:p>
        </w:tc>
        <w:tc>
          <w:tcPr>
            <w:tcW w:w="3132" w:type="dxa"/>
            <w:vAlign w:val="center"/>
          </w:tcPr>
          <w:p w14:paraId="2D49D4E7" w14:textId="51B088F3" w:rsidR="00D46A02" w:rsidRDefault="00D46A02" w:rsidP="00D46A02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[10, 20, 40, 40, 50]</w:t>
            </w:r>
          </w:p>
        </w:tc>
      </w:tr>
      <w:tr w:rsidR="00D46A02" w14:paraId="7F5450E6" w14:textId="77777777" w:rsidTr="00D46A02">
        <w:tc>
          <w:tcPr>
            <w:tcW w:w="3131" w:type="dxa"/>
            <w:vAlign w:val="center"/>
          </w:tcPr>
          <w:p w14:paraId="41152F9A" w14:textId="423972C6" w:rsidR="00D46A02" w:rsidRDefault="00D46A02" w:rsidP="00D46A02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3</w:t>
            </w:r>
          </w:p>
        </w:tc>
        <w:tc>
          <w:tcPr>
            <w:tcW w:w="3132" w:type="dxa"/>
            <w:vAlign w:val="center"/>
          </w:tcPr>
          <w:p w14:paraId="64CFF23F" w14:textId="3F03B4BD" w:rsidR="00D46A02" w:rsidRDefault="00D46A02" w:rsidP="00D46A02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x[3] = x[4]</w:t>
            </w:r>
          </w:p>
        </w:tc>
        <w:tc>
          <w:tcPr>
            <w:tcW w:w="3132" w:type="dxa"/>
            <w:vAlign w:val="center"/>
          </w:tcPr>
          <w:p w14:paraId="188D49C9" w14:textId="5966C755" w:rsidR="00D46A02" w:rsidRDefault="00D46A02" w:rsidP="00D46A02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[10, 20, 40, 50, 50]</w:t>
            </w:r>
          </w:p>
        </w:tc>
      </w:tr>
    </w:tbl>
    <w:p w14:paraId="5E0B9C01" w14:textId="12A06284" w:rsidR="00D46A02" w:rsidRDefault="00332A2C" w:rsidP="00543292">
      <w:pPr>
        <w:jc w:val="both"/>
        <w:rPr>
          <w:sz w:val="24"/>
          <w:szCs w:val="20"/>
        </w:rPr>
      </w:pPr>
      <w:r w:rsidRPr="00332A2C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sau khi dịch xong phần tử cuối bị trùng </w:t>
      </w:r>
      <w:r w:rsidRPr="00332A2C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giảm n.</w:t>
      </w:r>
    </w:p>
    <w:p w14:paraId="6E6D2EE4" w14:textId="629DA2C6" w:rsidR="00332A2C" w:rsidRDefault="00332A2C" w:rsidP="00543292">
      <w:pPr>
        <w:pBdr>
          <w:bottom w:val="single" w:sz="6" w:space="1" w:color="auto"/>
        </w:pBdr>
        <w:jc w:val="both"/>
        <w:rPr>
          <w:sz w:val="24"/>
          <w:szCs w:val="20"/>
        </w:rPr>
      </w:pPr>
      <w:r>
        <w:rPr>
          <w:sz w:val="24"/>
          <w:szCs w:val="20"/>
        </w:rPr>
        <w:t>Kết quả: x[n] = [10, 20, 40, 50]</w:t>
      </w:r>
    </w:p>
    <w:p w14:paraId="3E8C5D54" w14:textId="77777777" w:rsidR="00DC6289" w:rsidRPr="00DC6289" w:rsidRDefault="00DC6289" w:rsidP="00DC6289">
      <w:pPr>
        <w:jc w:val="both"/>
        <w:rPr>
          <w:sz w:val="24"/>
          <w:szCs w:val="20"/>
        </w:rPr>
      </w:pPr>
      <w:r w:rsidRPr="00DC6289">
        <w:rPr>
          <w:sz w:val="24"/>
          <w:szCs w:val="20"/>
        </w:rPr>
        <w:t>void xoaMangTheoGiaTri(int x[], int &amp;n){</w:t>
      </w:r>
    </w:p>
    <w:p w14:paraId="29E52773" w14:textId="77777777" w:rsidR="00DC6289" w:rsidRPr="00DC6289" w:rsidRDefault="00DC6289" w:rsidP="00DC6289">
      <w:pPr>
        <w:jc w:val="both"/>
        <w:rPr>
          <w:sz w:val="24"/>
          <w:szCs w:val="20"/>
        </w:rPr>
      </w:pPr>
      <w:r w:rsidRPr="00DC6289">
        <w:rPr>
          <w:sz w:val="24"/>
          <w:szCs w:val="20"/>
        </w:rPr>
        <w:tab/>
        <w:t>int gt;</w:t>
      </w:r>
    </w:p>
    <w:p w14:paraId="572728A3" w14:textId="77777777" w:rsidR="00DC6289" w:rsidRPr="00DC6289" w:rsidRDefault="00DC6289" w:rsidP="00DC6289">
      <w:pPr>
        <w:jc w:val="both"/>
        <w:rPr>
          <w:sz w:val="24"/>
          <w:szCs w:val="20"/>
        </w:rPr>
      </w:pPr>
      <w:r w:rsidRPr="00DC6289">
        <w:rPr>
          <w:sz w:val="24"/>
          <w:szCs w:val="20"/>
        </w:rPr>
        <w:tab/>
        <w:t>printf("\nnhap gia tri can xoa: ");</w:t>
      </w:r>
    </w:p>
    <w:p w14:paraId="144EE875" w14:textId="77777777" w:rsidR="00DC6289" w:rsidRPr="00DC6289" w:rsidRDefault="00DC6289" w:rsidP="00DC6289">
      <w:pPr>
        <w:jc w:val="both"/>
        <w:rPr>
          <w:sz w:val="24"/>
          <w:szCs w:val="20"/>
        </w:rPr>
      </w:pPr>
      <w:r w:rsidRPr="00DC6289">
        <w:rPr>
          <w:sz w:val="24"/>
          <w:szCs w:val="20"/>
        </w:rPr>
        <w:tab/>
        <w:t>scanf("%d", &amp;gt);</w:t>
      </w:r>
    </w:p>
    <w:p w14:paraId="323891EB" w14:textId="77777777" w:rsidR="00DC6289" w:rsidRPr="00DC6289" w:rsidRDefault="00DC6289" w:rsidP="00DC6289">
      <w:pPr>
        <w:jc w:val="both"/>
        <w:rPr>
          <w:sz w:val="24"/>
          <w:szCs w:val="20"/>
        </w:rPr>
      </w:pPr>
      <w:r w:rsidRPr="00DC6289">
        <w:rPr>
          <w:sz w:val="24"/>
          <w:szCs w:val="20"/>
        </w:rPr>
        <w:tab/>
        <w:t>for(int i=0; i&lt;n; i++){</w:t>
      </w:r>
    </w:p>
    <w:p w14:paraId="3F42ADCD" w14:textId="77777777" w:rsidR="00DC6289" w:rsidRPr="00DC6289" w:rsidRDefault="00DC6289" w:rsidP="00DC6289">
      <w:pPr>
        <w:jc w:val="both"/>
        <w:rPr>
          <w:sz w:val="24"/>
          <w:szCs w:val="20"/>
        </w:rPr>
      </w:pPr>
      <w:r w:rsidRPr="00DC6289">
        <w:rPr>
          <w:sz w:val="24"/>
          <w:szCs w:val="20"/>
        </w:rPr>
        <w:tab/>
      </w:r>
      <w:r w:rsidRPr="00DC6289">
        <w:rPr>
          <w:sz w:val="24"/>
          <w:szCs w:val="20"/>
        </w:rPr>
        <w:tab/>
        <w:t>if(x[i]==gt){</w:t>
      </w:r>
    </w:p>
    <w:p w14:paraId="7C126B9C" w14:textId="77777777" w:rsidR="00DC6289" w:rsidRPr="00DC6289" w:rsidRDefault="00DC6289" w:rsidP="00DC6289">
      <w:pPr>
        <w:jc w:val="both"/>
        <w:rPr>
          <w:sz w:val="24"/>
          <w:szCs w:val="20"/>
        </w:rPr>
      </w:pPr>
      <w:r w:rsidRPr="00DC6289">
        <w:rPr>
          <w:sz w:val="24"/>
          <w:szCs w:val="20"/>
        </w:rPr>
        <w:tab/>
      </w:r>
      <w:r w:rsidRPr="00DC6289">
        <w:rPr>
          <w:sz w:val="24"/>
          <w:szCs w:val="20"/>
        </w:rPr>
        <w:tab/>
      </w:r>
      <w:r w:rsidRPr="00DC6289">
        <w:rPr>
          <w:sz w:val="24"/>
          <w:szCs w:val="20"/>
        </w:rPr>
        <w:tab/>
        <w:t>xoaMangTaiViTri(x, n, i);</w:t>
      </w:r>
    </w:p>
    <w:p w14:paraId="69B72D37" w14:textId="77777777" w:rsidR="00DC6289" w:rsidRPr="00DC6289" w:rsidRDefault="00DC6289" w:rsidP="00DC6289">
      <w:pPr>
        <w:jc w:val="both"/>
        <w:rPr>
          <w:sz w:val="24"/>
          <w:szCs w:val="20"/>
        </w:rPr>
      </w:pPr>
      <w:r w:rsidRPr="00DC6289">
        <w:rPr>
          <w:sz w:val="24"/>
          <w:szCs w:val="20"/>
        </w:rPr>
        <w:tab/>
      </w:r>
      <w:r w:rsidRPr="00DC6289">
        <w:rPr>
          <w:sz w:val="24"/>
          <w:szCs w:val="20"/>
        </w:rPr>
        <w:tab/>
      </w:r>
      <w:r w:rsidRPr="00DC6289">
        <w:rPr>
          <w:sz w:val="24"/>
          <w:szCs w:val="20"/>
        </w:rPr>
        <w:tab/>
        <w:t>i--;</w:t>
      </w:r>
    </w:p>
    <w:p w14:paraId="334E8666" w14:textId="77777777" w:rsidR="00DC6289" w:rsidRPr="00DC6289" w:rsidRDefault="00DC6289" w:rsidP="00DC6289">
      <w:pPr>
        <w:jc w:val="both"/>
        <w:rPr>
          <w:sz w:val="24"/>
          <w:szCs w:val="20"/>
        </w:rPr>
      </w:pPr>
      <w:r w:rsidRPr="00DC6289">
        <w:rPr>
          <w:sz w:val="24"/>
          <w:szCs w:val="20"/>
        </w:rPr>
        <w:tab/>
      </w:r>
      <w:r w:rsidRPr="00DC6289">
        <w:rPr>
          <w:sz w:val="24"/>
          <w:szCs w:val="20"/>
        </w:rPr>
        <w:tab/>
        <w:t>}</w:t>
      </w:r>
    </w:p>
    <w:p w14:paraId="6686D4B7" w14:textId="77777777" w:rsidR="00DC6289" w:rsidRPr="00DC6289" w:rsidRDefault="00DC6289" w:rsidP="00DC6289">
      <w:pPr>
        <w:jc w:val="both"/>
        <w:rPr>
          <w:sz w:val="24"/>
          <w:szCs w:val="20"/>
        </w:rPr>
      </w:pPr>
      <w:r w:rsidRPr="00DC6289">
        <w:rPr>
          <w:sz w:val="24"/>
          <w:szCs w:val="20"/>
        </w:rPr>
        <w:tab/>
        <w:t>}</w:t>
      </w:r>
    </w:p>
    <w:p w14:paraId="3FEE18D4" w14:textId="5D9B4C44" w:rsidR="00DC6289" w:rsidRDefault="00DC6289" w:rsidP="00DC6289">
      <w:pPr>
        <w:jc w:val="both"/>
        <w:rPr>
          <w:sz w:val="24"/>
          <w:szCs w:val="20"/>
        </w:rPr>
      </w:pPr>
      <w:r w:rsidRPr="00DC6289">
        <w:rPr>
          <w:sz w:val="24"/>
          <w:szCs w:val="20"/>
        </w:rPr>
        <w:t>}</w:t>
      </w:r>
    </w:p>
    <w:p w14:paraId="3AF5326A" w14:textId="1A698CE5" w:rsidR="00DC6289" w:rsidRDefault="00DC6289" w:rsidP="00DC6289">
      <w:pPr>
        <w:jc w:val="both"/>
        <w:rPr>
          <w:color w:val="EE0000"/>
          <w:sz w:val="24"/>
          <w:szCs w:val="20"/>
        </w:rPr>
      </w:pPr>
      <w:r w:rsidRPr="00DC6289">
        <w:rPr>
          <w:color w:val="EE0000"/>
          <w:sz w:val="24"/>
          <w:szCs w:val="20"/>
        </w:rPr>
        <w:t xml:space="preserve">Giải thích </w:t>
      </w:r>
      <w:r>
        <w:rPr>
          <w:color w:val="EE0000"/>
          <w:sz w:val="24"/>
          <w:szCs w:val="20"/>
        </w:rPr>
        <w:t>i--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9"/>
        <w:gridCol w:w="1879"/>
        <w:gridCol w:w="1879"/>
        <w:gridCol w:w="1879"/>
        <w:gridCol w:w="1879"/>
      </w:tblGrid>
      <w:tr w:rsidR="00DC6289" w14:paraId="4487B3E4" w14:textId="77777777" w:rsidTr="00DC6289">
        <w:tc>
          <w:tcPr>
            <w:tcW w:w="1879" w:type="dxa"/>
            <w:vAlign w:val="center"/>
          </w:tcPr>
          <w:p w14:paraId="50EE4583" w14:textId="66BA3822" w:rsidR="00DC6289" w:rsidRDefault="00DC6289" w:rsidP="00DC6289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Chỉ số</w:t>
            </w:r>
          </w:p>
        </w:tc>
        <w:tc>
          <w:tcPr>
            <w:tcW w:w="1879" w:type="dxa"/>
            <w:vAlign w:val="center"/>
          </w:tcPr>
          <w:p w14:paraId="5FED8156" w14:textId="144D4706" w:rsidR="00DC6289" w:rsidRDefault="00DC6289" w:rsidP="00DC6289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0</w:t>
            </w:r>
          </w:p>
        </w:tc>
        <w:tc>
          <w:tcPr>
            <w:tcW w:w="1879" w:type="dxa"/>
            <w:vAlign w:val="center"/>
          </w:tcPr>
          <w:p w14:paraId="3587BCC6" w14:textId="73AA76DC" w:rsidR="00DC6289" w:rsidRDefault="00DC6289" w:rsidP="00DC6289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</w:t>
            </w:r>
          </w:p>
        </w:tc>
        <w:tc>
          <w:tcPr>
            <w:tcW w:w="1879" w:type="dxa"/>
            <w:vAlign w:val="center"/>
          </w:tcPr>
          <w:p w14:paraId="3361CD6D" w14:textId="6D9ED346" w:rsidR="00DC6289" w:rsidRDefault="00DC6289" w:rsidP="00DC6289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2</w:t>
            </w:r>
          </w:p>
        </w:tc>
        <w:tc>
          <w:tcPr>
            <w:tcW w:w="1879" w:type="dxa"/>
            <w:vAlign w:val="center"/>
          </w:tcPr>
          <w:p w14:paraId="4A128BBD" w14:textId="011C204A" w:rsidR="00DC6289" w:rsidRDefault="00DC6289" w:rsidP="00DC6289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3</w:t>
            </w:r>
          </w:p>
        </w:tc>
      </w:tr>
      <w:tr w:rsidR="00DC6289" w14:paraId="0CBC6501" w14:textId="77777777" w:rsidTr="00DC6289">
        <w:tc>
          <w:tcPr>
            <w:tcW w:w="1879" w:type="dxa"/>
            <w:vAlign w:val="center"/>
          </w:tcPr>
          <w:p w14:paraId="250D10B0" w14:textId="62027B9E" w:rsidR="00DC6289" w:rsidRDefault="00DC6289" w:rsidP="00DC6289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Giá trị</w:t>
            </w:r>
          </w:p>
        </w:tc>
        <w:tc>
          <w:tcPr>
            <w:tcW w:w="1879" w:type="dxa"/>
            <w:vAlign w:val="center"/>
          </w:tcPr>
          <w:p w14:paraId="01460822" w14:textId="561F53CC" w:rsidR="00DC6289" w:rsidRDefault="00DC6289" w:rsidP="00DC6289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</w:t>
            </w:r>
          </w:p>
        </w:tc>
        <w:tc>
          <w:tcPr>
            <w:tcW w:w="1879" w:type="dxa"/>
            <w:vAlign w:val="center"/>
          </w:tcPr>
          <w:p w14:paraId="76B2ABCF" w14:textId="0ADEAC21" w:rsidR="00DC6289" w:rsidRDefault="00DC6289" w:rsidP="00DC6289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5</w:t>
            </w:r>
          </w:p>
        </w:tc>
        <w:tc>
          <w:tcPr>
            <w:tcW w:w="1879" w:type="dxa"/>
            <w:vAlign w:val="center"/>
          </w:tcPr>
          <w:p w14:paraId="3F760B87" w14:textId="1B7E1A80" w:rsidR="00DC6289" w:rsidRDefault="00DC6289" w:rsidP="00DC6289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5</w:t>
            </w:r>
          </w:p>
        </w:tc>
        <w:tc>
          <w:tcPr>
            <w:tcW w:w="1879" w:type="dxa"/>
            <w:vAlign w:val="center"/>
          </w:tcPr>
          <w:p w14:paraId="2EA50BA4" w14:textId="4FCB4FEE" w:rsidR="00DC6289" w:rsidRDefault="00DC6289" w:rsidP="00DC6289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7</w:t>
            </w:r>
          </w:p>
        </w:tc>
      </w:tr>
    </w:tbl>
    <w:p w14:paraId="05CECEA0" w14:textId="3B6CEEEE" w:rsidR="00DC6289" w:rsidRDefault="00DC6289" w:rsidP="00DC6289">
      <w:pPr>
        <w:jc w:val="both"/>
        <w:rPr>
          <w:sz w:val="24"/>
          <w:szCs w:val="20"/>
        </w:rPr>
      </w:pPr>
    </w:p>
    <w:p w14:paraId="16828632" w14:textId="6FF0ED62" w:rsidR="00D821C6" w:rsidRDefault="00D821C6" w:rsidP="00DC6289">
      <w:pPr>
        <w:jc w:val="both"/>
        <w:rPr>
          <w:sz w:val="24"/>
          <w:szCs w:val="20"/>
        </w:rPr>
      </w:pPr>
      <w:r>
        <w:rPr>
          <w:sz w:val="24"/>
          <w:szCs w:val="20"/>
        </w:rPr>
        <w:t>Giả sử nhập gt = 5</w:t>
      </w:r>
    </w:p>
    <w:p w14:paraId="25C4BF1B" w14:textId="7536FEAE" w:rsidR="00D821C6" w:rsidRDefault="00D821C6" w:rsidP="00DC6289">
      <w:pPr>
        <w:jc w:val="both"/>
        <w:rPr>
          <w:sz w:val="24"/>
          <w:szCs w:val="20"/>
        </w:rPr>
      </w:pPr>
      <w:r>
        <w:rPr>
          <w:sz w:val="24"/>
          <w:szCs w:val="20"/>
        </w:rPr>
        <w:lastRenderedPageBreak/>
        <w:t>Khi i=1:</w:t>
      </w:r>
    </w:p>
    <w:p w14:paraId="65A0CE2F" w14:textId="070ADCAC" w:rsidR="00D821C6" w:rsidRDefault="00D821C6" w:rsidP="00DC6289">
      <w:pPr>
        <w:jc w:val="both"/>
        <w:rPr>
          <w:sz w:val="24"/>
          <w:szCs w:val="20"/>
        </w:rPr>
      </w:pPr>
      <w:r>
        <w:rPr>
          <w:sz w:val="24"/>
          <w:szCs w:val="20"/>
        </w:rPr>
        <w:tab/>
        <w:t xml:space="preserve">x[1] = 5 = gt </w:t>
      </w:r>
      <w:r w:rsidRPr="00D821C6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xoá </w:t>
      </w:r>
      <w:r w:rsidRPr="00D821C6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kết quả x[n] = [1 5 7]</w:t>
      </w:r>
    </w:p>
    <w:p w14:paraId="5FDD6B79" w14:textId="63DE1A6A" w:rsidR="00D821C6" w:rsidRDefault="00D821C6" w:rsidP="00DC6289">
      <w:pPr>
        <w:jc w:val="both"/>
        <w:rPr>
          <w:color w:val="EE0000"/>
          <w:sz w:val="24"/>
          <w:szCs w:val="20"/>
        </w:rPr>
      </w:pPr>
      <w:r w:rsidRPr="00D821C6">
        <w:rPr>
          <w:color w:val="EE0000"/>
          <w:sz w:val="24"/>
          <w:szCs w:val="20"/>
        </w:rPr>
        <w:t xml:space="preserve">Nếu không có </w:t>
      </w:r>
      <w:r>
        <w:rPr>
          <w:color w:val="EE0000"/>
          <w:sz w:val="24"/>
          <w:szCs w:val="20"/>
        </w:rPr>
        <w:t>i--</w:t>
      </w:r>
    </w:p>
    <w:p w14:paraId="548B33D2" w14:textId="45B044EE" w:rsidR="00D821C6" w:rsidRDefault="00D821C6" w:rsidP="00DC6289">
      <w:pPr>
        <w:jc w:val="both"/>
        <w:rPr>
          <w:sz w:val="24"/>
          <w:szCs w:val="20"/>
        </w:rPr>
      </w:pPr>
      <w:r>
        <w:rPr>
          <w:sz w:val="24"/>
          <w:szCs w:val="20"/>
        </w:rPr>
        <w:t>i tăng 1 lên 2</w:t>
      </w:r>
      <w:r w:rsidRPr="00D821C6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x[2] = 7 nó bỏ qua vị trí vừa dồn lên là 5 dẫn đến kết quả x[n] = [1, 5, 7] </w:t>
      </w:r>
      <w:r w:rsidRPr="00D821C6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số 5 vẫn còn</w:t>
      </w:r>
      <w:r w:rsidR="00627CBE">
        <w:rPr>
          <w:sz w:val="24"/>
          <w:szCs w:val="20"/>
        </w:rPr>
        <w:t>.</w:t>
      </w:r>
    </w:p>
    <w:p w14:paraId="3E0EDAFB" w14:textId="464F46BE" w:rsidR="00F251F2" w:rsidRDefault="00F251F2" w:rsidP="00F251F2">
      <w:pPr>
        <w:spacing w:line="360" w:lineRule="auto"/>
        <w:jc w:val="both"/>
        <w:rPr>
          <w:rFonts w:eastAsia="Times New Roman" w:cs="Times New Roman"/>
          <w:b/>
          <w:bCs/>
          <w:kern w:val="0"/>
          <w:sz w:val="26"/>
          <w:szCs w:val="26"/>
          <w14:ligatures w14:val="none"/>
        </w:rPr>
      </w:pPr>
      <w:r w:rsidRPr="007927FE">
        <w:rPr>
          <w:rFonts w:eastAsia="Times New Roman" w:cs="Times New Roman"/>
          <w:b/>
          <w:bCs/>
          <w:kern w:val="0"/>
          <w:sz w:val="26"/>
          <w:szCs w:val="26"/>
          <w14:ligatures w14:val="none"/>
        </w:rPr>
        <w:t>Bài 4</w:t>
      </w:r>
      <w:r>
        <w:rPr>
          <w:rFonts w:eastAsia="Times New Roman" w:cs="Times New Roman"/>
          <w:b/>
          <w:bCs/>
          <w:kern w:val="0"/>
          <w:sz w:val="26"/>
          <w:szCs w:val="26"/>
          <w14:ligatures w14:val="none"/>
        </w:rPr>
        <w:t>5</w:t>
      </w:r>
      <w:r w:rsidRPr="007927FE">
        <w:rPr>
          <w:rFonts w:eastAsia="Times New Roman" w:cs="Times New Roman"/>
          <w:b/>
          <w:bCs/>
          <w:kern w:val="0"/>
          <w:sz w:val="26"/>
          <w:szCs w:val="26"/>
          <w14:ligatures w14:val="none"/>
        </w:rPr>
        <w:t xml:space="preserve">: </w:t>
      </w:r>
      <w:r>
        <w:rPr>
          <w:rFonts w:eastAsia="Times New Roman" w:cs="Times New Roman"/>
          <w:b/>
          <w:bCs/>
          <w:kern w:val="0"/>
          <w:sz w:val="26"/>
          <w:szCs w:val="26"/>
          <w14:ligatures w14:val="none"/>
        </w:rPr>
        <w:t>Chèn</w:t>
      </w:r>
      <w:r w:rsidRPr="007927FE">
        <w:rPr>
          <w:rFonts w:eastAsia="Times New Roman" w:cs="Times New Roman"/>
          <w:b/>
          <w:bCs/>
          <w:kern w:val="0"/>
          <w:sz w:val="26"/>
          <w:szCs w:val="26"/>
          <w14:ligatures w14:val="none"/>
        </w:rPr>
        <w:t xml:space="preserve"> phần tử </w:t>
      </w:r>
      <w:r>
        <w:rPr>
          <w:rFonts w:eastAsia="Times New Roman" w:cs="Times New Roman"/>
          <w:b/>
          <w:bCs/>
          <w:kern w:val="0"/>
          <w:sz w:val="26"/>
          <w:szCs w:val="26"/>
          <w14:ligatures w14:val="none"/>
        </w:rPr>
        <w:t>vào đầu mảng, cuối mảng hoặc vào vị trí k của mảng</w:t>
      </w:r>
    </w:p>
    <w:p w14:paraId="0F8C8305" w14:textId="77777777" w:rsidR="003F5F64" w:rsidRPr="003F5F64" w:rsidRDefault="003F5F64" w:rsidP="003F5F64">
      <w:pPr>
        <w:spacing w:line="360" w:lineRule="auto"/>
        <w:jc w:val="both"/>
        <w:rPr>
          <w:sz w:val="24"/>
          <w:szCs w:val="24"/>
        </w:rPr>
      </w:pPr>
      <w:r w:rsidRPr="003F5F64">
        <w:rPr>
          <w:sz w:val="24"/>
          <w:szCs w:val="24"/>
        </w:rPr>
        <w:t>// them phan tu vao dau mang</w:t>
      </w:r>
    </w:p>
    <w:p w14:paraId="1C8B1862" w14:textId="77777777" w:rsidR="003F5F64" w:rsidRPr="003F5F64" w:rsidRDefault="003F5F64" w:rsidP="003F5F64">
      <w:pPr>
        <w:spacing w:line="360" w:lineRule="auto"/>
        <w:jc w:val="both"/>
        <w:rPr>
          <w:sz w:val="24"/>
          <w:szCs w:val="24"/>
        </w:rPr>
      </w:pPr>
      <w:r w:rsidRPr="003F5F64">
        <w:rPr>
          <w:sz w:val="24"/>
          <w:szCs w:val="24"/>
        </w:rPr>
        <w:t>void themVaoDauMang(int x[], int &amp;n, int m){</w:t>
      </w:r>
    </w:p>
    <w:p w14:paraId="1F33189B" w14:textId="77777777" w:rsidR="003F5F64" w:rsidRPr="003F5F64" w:rsidRDefault="003F5F64" w:rsidP="003F5F64">
      <w:pPr>
        <w:spacing w:line="360" w:lineRule="auto"/>
        <w:jc w:val="both"/>
        <w:rPr>
          <w:sz w:val="24"/>
          <w:szCs w:val="24"/>
        </w:rPr>
      </w:pPr>
      <w:r w:rsidRPr="003F5F64">
        <w:rPr>
          <w:sz w:val="24"/>
          <w:szCs w:val="24"/>
        </w:rPr>
        <w:tab/>
        <w:t>n++;</w:t>
      </w:r>
    </w:p>
    <w:p w14:paraId="0643C436" w14:textId="77777777" w:rsidR="003F5F64" w:rsidRPr="003F5F64" w:rsidRDefault="003F5F64" w:rsidP="003F5F64">
      <w:pPr>
        <w:spacing w:line="360" w:lineRule="auto"/>
        <w:jc w:val="both"/>
        <w:rPr>
          <w:sz w:val="24"/>
          <w:szCs w:val="24"/>
        </w:rPr>
      </w:pPr>
      <w:r w:rsidRPr="003F5F64">
        <w:rPr>
          <w:sz w:val="24"/>
          <w:szCs w:val="24"/>
        </w:rPr>
        <w:tab/>
        <w:t>for(int i=n-1; i&gt;0; i--){</w:t>
      </w:r>
    </w:p>
    <w:p w14:paraId="70CAED2F" w14:textId="77777777" w:rsidR="003F5F64" w:rsidRPr="003F5F64" w:rsidRDefault="003F5F64" w:rsidP="003F5F64">
      <w:pPr>
        <w:spacing w:line="360" w:lineRule="auto"/>
        <w:jc w:val="both"/>
        <w:rPr>
          <w:sz w:val="24"/>
          <w:szCs w:val="24"/>
        </w:rPr>
      </w:pPr>
      <w:r w:rsidRPr="003F5F64">
        <w:rPr>
          <w:sz w:val="24"/>
          <w:szCs w:val="24"/>
        </w:rPr>
        <w:tab/>
      </w:r>
      <w:r w:rsidRPr="003F5F64">
        <w:rPr>
          <w:sz w:val="24"/>
          <w:szCs w:val="24"/>
        </w:rPr>
        <w:tab/>
        <w:t>x[i] = x[i-1]</w:t>
      </w:r>
    </w:p>
    <w:p w14:paraId="33FA0C4D" w14:textId="77777777" w:rsidR="003F5F64" w:rsidRPr="003F5F64" w:rsidRDefault="003F5F64" w:rsidP="003F5F64">
      <w:pPr>
        <w:spacing w:line="360" w:lineRule="auto"/>
        <w:jc w:val="both"/>
        <w:rPr>
          <w:sz w:val="24"/>
          <w:szCs w:val="24"/>
        </w:rPr>
      </w:pPr>
      <w:r w:rsidRPr="003F5F64">
        <w:rPr>
          <w:sz w:val="24"/>
          <w:szCs w:val="24"/>
        </w:rPr>
        <w:tab/>
        <w:t>}</w:t>
      </w:r>
    </w:p>
    <w:p w14:paraId="1AB6B2ED" w14:textId="77777777" w:rsidR="003F5F64" w:rsidRPr="003F5F64" w:rsidRDefault="003F5F64" w:rsidP="003F5F64">
      <w:pPr>
        <w:spacing w:line="360" w:lineRule="auto"/>
        <w:jc w:val="both"/>
        <w:rPr>
          <w:sz w:val="24"/>
          <w:szCs w:val="24"/>
        </w:rPr>
      </w:pPr>
      <w:r w:rsidRPr="003F5F64">
        <w:rPr>
          <w:sz w:val="24"/>
          <w:szCs w:val="24"/>
        </w:rPr>
        <w:tab/>
        <w:t>x[0] = m;</w:t>
      </w:r>
    </w:p>
    <w:p w14:paraId="11C13F05" w14:textId="7BEFF931" w:rsidR="00F251F2" w:rsidRDefault="003F5F64" w:rsidP="003F5F6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}</w:t>
      </w:r>
    </w:p>
    <w:p w14:paraId="361CC3FE" w14:textId="773B5EEF" w:rsidR="003F5F64" w:rsidRDefault="003F5F64" w:rsidP="003F5F6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Ví dụ: x[n] = [1 2 3 4 5] =&gt; n = 5</w:t>
      </w:r>
    </w:p>
    <w:p w14:paraId="164F31EF" w14:textId="4C18C5C1" w:rsidR="003F5F64" w:rsidRDefault="003F5F64" w:rsidP="003F5F64">
      <w:pPr>
        <w:pStyle w:val="ListParagraph"/>
        <w:numPr>
          <w:ilvl w:val="0"/>
          <w:numId w:val="5"/>
        </w:numPr>
        <w:spacing w:line="360" w:lineRule="auto"/>
        <w:jc w:val="both"/>
        <w:rPr>
          <w:sz w:val="24"/>
          <w:szCs w:val="24"/>
        </w:rPr>
      </w:pPr>
      <w:r w:rsidRPr="003F5F64">
        <w:rPr>
          <w:sz w:val="24"/>
          <w:szCs w:val="24"/>
        </w:rPr>
        <w:t xml:space="preserve">i = n – 1 </w:t>
      </w:r>
      <w:r w:rsidRPr="003F5F64">
        <w:sym w:font="Wingdings" w:char="F0E0"/>
      </w:r>
      <w:r w:rsidRPr="003F5F64">
        <w:rPr>
          <w:sz w:val="24"/>
          <w:szCs w:val="24"/>
        </w:rPr>
        <w:t xml:space="preserve"> vị trí cuối mản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48"/>
        <w:gridCol w:w="2349"/>
        <w:gridCol w:w="2349"/>
        <w:gridCol w:w="2349"/>
      </w:tblGrid>
      <w:tr w:rsidR="003F5F64" w14:paraId="685A3E13" w14:textId="77777777" w:rsidTr="003F5F64">
        <w:tc>
          <w:tcPr>
            <w:tcW w:w="2348" w:type="dxa"/>
            <w:vAlign w:val="center"/>
          </w:tcPr>
          <w:p w14:paraId="12F5EB72" w14:textId="7BBEA585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ần lặp</w:t>
            </w:r>
          </w:p>
        </w:tc>
        <w:tc>
          <w:tcPr>
            <w:tcW w:w="2349" w:type="dxa"/>
            <w:vAlign w:val="center"/>
          </w:tcPr>
          <w:p w14:paraId="7F562C02" w14:textId="5BE0C72A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</w:t>
            </w:r>
          </w:p>
        </w:tc>
        <w:tc>
          <w:tcPr>
            <w:tcW w:w="2349" w:type="dxa"/>
            <w:vAlign w:val="center"/>
          </w:tcPr>
          <w:p w14:paraId="27E34064" w14:textId="1C778D80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hao tác</w:t>
            </w:r>
          </w:p>
        </w:tc>
        <w:tc>
          <w:tcPr>
            <w:tcW w:w="2349" w:type="dxa"/>
            <w:vAlign w:val="center"/>
          </w:tcPr>
          <w:p w14:paraId="5429F2F3" w14:textId="6251F110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Kết quả mảng</w:t>
            </w:r>
          </w:p>
        </w:tc>
      </w:tr>
      <w:tr w:rsidR="003F5F64" w14:paraId="663059D9" w14:textId="77777777" w:rsidTr="003F5F64">
        <w:tc>
          <w:tcPr>
            <w:tcW w:w="2348" w:type="dxa"/>
            <w:vAlign w:val="center"/>
          </w:tcPr>
          <w:p w14:paraId="690C4B06" w14:textId="7C99D7AA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349" w:type="dxa"/>
            <w:vAlign w:val="center"/>
          </w:tcPr>
          <w:p w14:paraId="17A70324" w14:textId="408FCB0F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349" w:type="dxa"/>
            <w:vAlign w:val="center"/>
          </w:tcPr>
          <w:p w14:paraId="7D304D5F" w14:textId="42159053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[5] = x[4]</w:t>
            </w:r>
          </w:p>
        </w:tc>
        <w:tc>
          <w:tcPr>
            <w:tcW w:w="2349" w:type="dxa"/>
            <w:vAlign w:val="center"/>
          </w:tcPr>
          <w:p w14:paraId="411538C9" w14:textId="39D99DDF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[1 2 </w:t>
            </w:r>
            <w:r w:rsidR="00184F06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 xml:space="preserve"> </w:t>
            </w:r>
            <w:r w:rsidR="00184F06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 xml:space="preserve"> </w:t>
            </w:r>
            <w:r w:rsidR="00184F06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 xml:space="preserve"> </w:t>
            </w:r>
            <w:r w:rsidR="00184F06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]</w:t>
            </w:r>
          </w:p>
        </w:tc>
      </w:tr>
      <w:tr w:rsidR="003F5F64" w14:paraId="34EFBD73" w14:textId="77777777" w:rsidTr="003F5F64">
        <w:tc>
          <w:tcPr>
            <w:tcW w:w="2348" w:type="dxa"/>
            <w:vAlign w:val="center"/>
          </w:tcPr>
          <w:p w14:paraId="67F3CA13" w14:textId="34F38154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349" w:type="dxa"/>
            <w:vAlign w:val="center"/>
          </w:tcPr>
          <w:p w14:paraId="0E9C187E" w14:textId="676DE2A0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349" w:type="dxa"/>
            <w:vAlign w:val="center"/>
          </w:tcPr>
          <w:p w14:paraId="1564483B" w14:textId="788E3F62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[</w:t>
            </w:r>
            <w:r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] = x[</w:t>
            </w:r>
            <w:r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]</w:t>
            </w:r>
          </w:p>
        </w:tc>
        <w:tc>
          <w:tcPr>
            <w:tcW w:w="2349" w:type="dxa"/>
            <w:vAlign w:val="center"/>
          </w:tcPr>
          <w:p w14:paraId="4333CA96" w14:textId="4D4AC5D5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[1 2 </w:t>
            </w:r>
            <w:r w:rsidR="00184F06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 xml:space="preserve"> </w:t>
            </w:r>
            <w:r w:rsidR="00184F06">
              <w:rPr>
                <w:sz w:val="24"/>
                <w:szCs w:val="24"/>
              </w:rPr>
              <w:t>4 4</w:t>
            </w:r>
            <w:r>
              <w:rPr>
                <w:sz w:val="24"/>
                <w:szCs w:val="24"/>
              </w:rPr>
              <w:t xml:space="preserve"> 5</w:t>
            </w:r>
            <w:r>
              <w:rPr>
                <w:sz w:val="24"/>
                <w:szCs w:val="24"/>
              </w:rPr>
              <w:t>]</w:t>
            </w:r>
          </w:p>
        </w:tc>
      </w:tr>
      <w:tr w:rsidR="003F5F64" w14:paraId="49E9E1AE" w14:textId="77777777" w:rsidTr="003F5F64">
        <w:tc>
          <w:tcPr>
            <w:tcW w:w="2348" w:type="dxa"/>
            <w:vAlign w:val="center"/>
          </w:tcPr>
          <w:p w14:paraId="6C43C043" w14:textId="7CB554FE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349" w:type="dxa"/>
            <w:vAlign w:val="center"/>
          </w:tcPr>
          <w:p w14:paraId="7E33C239" w14:textId="7D9C0EB4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349" w:type="dxa"/>
            <w:vAlign w:val="center"/>
          </w:tcPr>
          <w:p w14:paraId="22AEF686" w14:textId="4A99BA19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[</w:t>
            </w:r>
            <w:r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] = x[</w:t>
            </w:r>
            <w:r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]</w:t>
            </w:r>
          </w:p>
        </w:tc>
        <w:tc>
          <w:tcPr>
            <w:tcW w:w="2349" w:type="dxa"/>
            <w:vAlign w:val="center"/>
          </w:tcPr>
          <w:p w14:paraId="2D344939" w14:textId="768333B2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[1 2 </w:t>
            </w:r>
            <w:r w:rsidR="00184F06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 xml:space="preserve"> </w:t>
            </w:r>
            <w:r w:rsidR="00184F06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 xml:space="preserve"> </w:t>
            </w:r>
            <w:r w:rsidR="00184F06">
              <w:rPr>
                <w:sz w:val="24"/>
                <w:szCs w:val="24"/>
              </w:rPr>
              <w:t xml:space="preserve">4 </w:t>
            </w:r>
            <w:r>
              <w:rPr>
                <w:sz w:val="24"/>
                <w:szCs w:val="24"/>
              </w:rPr>
              <w:t>5]</w:t>
            </w:r>
          </w:p>
        </w:tc>
      </w:tr>
      <w:tr w:rsidR="003F5F64" w14:paraId="29A28A70" w14:textId="77777777" w:rsidTr="003F5F64">
        <w:tc>
          <w:tcPr>
            <w:tcW w:w="2348" w:type="dxa"/>
            <w:vAlign w:val="center"/>
          </w:tcPr>
          <w:p w14:paraId="2C839F1D" w14:textId="538AA08A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349" w:type="dxa"/>
            <w:vAlign w:val="center"/>
          </w:tcPr>
          <w:p w14:paraId="507BD947" w14:textId="66ED15E3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349" w:type="dxa"/>
            <w:vAlign w:val="center"/>
          </w:tcPr>
          <w:p w14:paraId="3A4B460B" w14:textId="3C6C7568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[</w:t>
            </w:r>
            <w:r w:rsidR="00184F06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] = x[</w:t>
            </w:r>
            <w:r w:rsidR="00184F0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]</w:t>
            </w:r>
          </w:p>
        </w:tc>
        <w:tc>
          <w:tcPr>
            <w:tcW w:w="2349" w:type="dxa"/>
            <w:vAlign w:val="center"/>
          </w:tcPr>
          <w:p w14:paraId="74CAF83F" w14:textId="23937A02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[1 2</w:t>
            </w:r>
            <w:r w:rsidR="00184F06">
              <w:rPr>
                <w:sz w:val="24"/>
                <w:szCs w:val="24"/>
              </w:rPr>
              <w:t xml:space="preserve"> 2</w:t>
            </w:r>
            <w:r>
              <w:rPr>
                <w:sz w:val="24"/>
                <w:szCs w:val="24"/>
              </w:rPr>
              <w:t xml:space="preserve"> 3 </w:t>
            </w:r>
            <w:r w:rsidR="00184F06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 xml:space="preserve"> 5]</w:t>
            </w:r>
          </w:p>
        </w:tc>
      </w:tr>
      <w:tr w:rsidR="003F5F64" w14:paraId="67F565FC" w14:textId="77777777" w:rsidTr="003F5F64">
        <w:tc>
          <w:tcPr>
            <w:tcW w:w="2348" w:type="dxa"/>
            <w:vAlign w:val="center"/>
          </w:tcPr>
          <w:p w14:paraId="5BA5C6C6" w14:textId="083DA92D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349" w:type="dxa"/>
            <w:vAlign w:val="center"/>
          </w:tcPr>
          <w:p w14:paraId="01C77CD7" w14:textId="306D811A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349" w:type="dxa"/>
            <w:vAlign w:val="center"/>
          </w:tcPr>
          <w:p w14:paraId="5D0CEE97" w14:textId="79D2D4FE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[</w:t>
            </w:r>
            <w:r w:rsidR="00184F0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] = x[</w:t>
            </w:r>
            <w:r w:rsidR="00184F06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]</w:t>
            </w:r>
          </w:p>
        </w:tc>
        <w:tc>
          <w:tcPr>
            <w:tcW w:w="2349" w:type="dxa"/>
            <w:vAlign w:val="center"/>
          </w:tcPr>
          <w:p w14:paraId="5429F052" w14:textId="2FDDE455" w:rsidR="003F5F64" w:rsidRDefault="003F5F64" w:rsidP="003F5F6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[1</w:t>
            </w:r>
            <w:r w:rsidR="00184F06">
              <w:rPr>
                <w:sz w:val="24"/>
                <w:szCs w:val="24"/>
              </w:rPr>
              <w:t xml:space="preserve"> 1</w:t>
            </w:r>
            <w:r>
              <w:rPr>
                <w:sz w:val="24"/>
                <w:szCs w:val="24"/>
              </w:rPr>
              <w:t xml:space="preserve"> 2 3 </w:t>
            </w:r>
            <w:r w:rsidR="00184F06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 xml:space="preserve"> 5]</w:t>
            </w:r>
          </w:p>
        </w:tc>
      </w:tr>
    </w:tbl>
    <w:p w14:paraId="512B40AA" w14:textId="77777777" w:rsidR="003F5F64" w:rsidRPr="003F5F64" w:rsidRDefault="003F5F64" w:rsidP="003F5F64">
      <w:pPr>
        <w:spacing w:line="360" w:lineRule="auto"/>
        <w:jc w:val="both"/>
        <w:rPr>
          <w:sz w:val="24"/>
          <w:szCs w:val="24"/>
        </w:rPr>
      </w:pPr>
    </w:p>
    <w:p w14:paraId="2E7A3798" w14:textId="77777777" w:rsidR="003F5F64" w:rsidRPr="003F5F64" w:rsidRDefault="003F5F64" w:rsidP="003F5F64">
      <w:pPr>
        <w:spacing w:line="360" w:lineRule="auto"/>
        <w:jc w:val="both"/>
        <w:rPr>
          <w:sz w:val="24"/>
          <w:szCs w:val="24"/>
        </w:rPr>
      </w:pPr>
    </w:p>
    <w:sectPr w:rsidR="003F5F64" w:rsidRPr="003F5F64" w:rsidSect="00EB559A">
      <w:pgSz w:w="12240" w:h="15840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90F1950"/>
    <w:multiLevelType w:val="hybridMultilevel"/>
    <w:tmpl w:val="A80C3E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08300F1"/>
    <w:multiLevelType w:val="multilevel"/>
    <w:tmpl w:val="7E366B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DFE1F30"/>
    <w:multiLevelType w:val="hybridMultilevel"/>
    <w:tmpl w:val="1B34FD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6D0677D"/>
    <w:multiLevelType w:val="hybridMultilevel"/>
    <w:tmpl w:val="D03ACE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26A045D"/>
    <w:multiLevelType w:val="multilevel"/>
    <w:tmpl w:val="4894A5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205410043">
    <w:abstractNumId w:val="3"/>
  </w:num>
  <w:num w:numId="2" w16cid:durableId="1495728448">
    <w:abstractNumId w:val="2"/>
  </w:num>
  <w:num w:numId="3" w16cid:durableId="328028007">
    <w:abstractNumId w:val="4"/>
  </w:num>
  <w:num w:numId="4" w16cid:durableId="1617633670">
    <w:abstractNumId w:val="1"/>
  </w:num>
  <w:num w:numId="5" w16cid:durableId="13437749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2608"/>
    <w:rsid w:val="00044486"/>
    <w:rsid w:val="00052827"/>
    <w:rsid w:val="00064E51"/>
    <w:rsid w:val="00064F70"/>
    <w:rsid w:val="00132608"/>
    <w:rsid w:val="00184F06"/>
    <w:rsid w:val="0030017A"/>
    <w:rsid w:val="00332A2C"/>
    <w:rsid w:val="003B710A"/>
    <w:rsid w:val="003C6432"/>
    <w:rsid w:val="003F5F64"/>
    <w:rsid w:val="0040204D"/>
    <w:rsid w:val="004109B1"/>
    <w:rsid w:val="004311FA"/>
    <w:rsid w:val="00492740"/>
    <w:rsid w:val="004A2EC4"/>
    <w:rsid w:val="004B6B47"/>
    <w:rsid w:val="005005BC"/>
    <w:rsid w:val="00543292"/>
    <w:rsid w:val="00547573"/>
    <w:rsid w:val="005D25CF"/>
    <w:rsid w:val="00627CBE"/>
    <w:rsid w:val="00671F4D"/>
    <w:rsid w:val="0067259B"/>
    <w:rsid w:val="00704DEE"/>
    <w:rsid w:val="007139F6"/>
    <w:rsid w:val="00762C45"/>
    <w:rsid w:val="007927FE"/>
    <w:rsid w:val="007B5880"/>
    <w:rsid w:val="007C36EC"/>
    <w:rsid w:val="0081042D"/>
    <w:rsid w:val="00883B55"/>
    <w:rsid w:val="008B3EB8"/>
    <w:rsid w:val="00937ACC"/>
    <w:rsid w:val="009E3379"/>
    <w:rsid w:val="00AB4388"/>
    <w:rsid w:val="00AD51B8"/>
    <w:rsid w:val="00B43375"/>
    <w:rsid w:val="00B62EC4"/>
    <w:rsid w:val="00BB0AFC"/>
    <w:rsid w:val="00C27D48"/>
    <w:rsid w:val="00C6611B"/>
    <w:rsid w:val="00CF0E51"/>
    <w:rsid w:val="00D45C27"/>
    <w:rsid w:val="00D46A02"/>
    <w:rsid w:val="00D57F49"/>
    <w:rsid w:val="00D821C6"/>
    <w:rsid w:val="00DC6289"/>
    <w:rsid w:val="00E0392F"/>
    <w:rsid w:val="00EA3852"/>
    <w:rsid w:val="00EB559A"/>
    <w:rsid w:val="00F14AB0"/>
    <w:rsid w:val="00F25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B9F301"/>
  <w15:chartTrackingRefBased/>
  <w15:docId w15:val="{3DECBD67-940F-4C87-9B2F-FC0E2E5A64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251F2"/>
  </w:style>
  <w:style w:type="paragraph" w:styleId="Heading1">
    <w:name w:val="heading 1"/>
    <w:basedOn w:val="Normal"/>
    <w:next w:val="Normal"/>
    <w:link w:val="Heading1Char"/>
    <w:uiPriority w:val="9"/>
    <w:qFormat/>
    <w:rsid w:val="0013260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3260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32608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32608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32608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32608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32608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32608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32608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3260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3260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32608"/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32608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32608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32608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32608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32608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32608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3260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3260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32608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32608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3260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32608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13260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3260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3260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3260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32608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Normal"/>
    <w:next w:val="Normal"/>
    <w:link w:val="MTDisplayEquationChar"/>
    <w:rsid w:val="007139F6"/>
    <w:pPr>
      <w:tabs>
        <w:tab w:val="center" w:pos="4700"/>
        <w:tab w:val="right" w:pos="9400"/>
      </w:tabs>
      <w:spacing w:line="360" w:lineRule="auto"/>
      <w:jc w:val="both"/>
    </w:pPr>
    <w:rPr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139F6"/>
    <w:rPr>
      <w:sz w:val="24"/>
      <w:szCs w:val="24"/>
    </w:rPr>
  </w:style>
  <w:style w:type="table" w:styleId="TableGrid">
    <w:name w:val="Table Grid"/>
    <w:basedOn w:val="TableNormal"/>
    <w:uiPriority w:val="39"/>
    <w:rsid w:val="00D46A0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</TotalTime>
  <Pages>5</Pages>
  <Words>821</Words>
  <Characters>2638</Characters>
  <Application>Microsoft Office Word</Application>
  <DocSecurity>0</DocSecurity>
  <Lines>164</Lines>
  <Paragraphs>1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IẾN ĐẠI</dc:creator>
  <cp:keywords/>
  <dc:description/>
  <cp:lastModifiedBy>NGUYỄN TIẾN ĐẠI</cp:lastModifiedBy>
  <cp:revision>33</cp:revision>
  <dcterms:created xsi:type="dcterms:W3CDTF">2025-10-12T07:56:00Z</dcterms:created>
  <dcterms:modified xsi:type="dcterms:W3CDTF">2025-10-27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